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7" r:id="rId2"/>
    <p:sldId id="315" r:id="rId3"/>
    <p:sldId id="316" r:id="rId4"/>
    <p:sldId id="317" r:id="rId5"/>
    <p:sldId id="318" r:id="rId6"/>
    <p:sldId id="308" r:id="rId7"/>
    <p:sldId id="309" r:id="rId8"/>
    <p:sldId id="319" r:id="rId9"/>
    <p:sldId id="311" r:id="rId10"/>
    <p:sldId id="312" r:id="rId11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3720C9-E9E6-47B8-8806-18403248E8CA}" v="10" dt="2019-03-25T09:41:33.73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microsoft.com/office/2016/11/relationships/changesInfo" Target="changesInfos/changesInfo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D53720C9-E9E6-47B8-8806-18403248E8CA}"/>
    <pc:docChg chg="modSld modNotesMaster modHandout">
      <pc:chgData name="Tim Greenshaw" userId="7cff769c7af84488" providerId="LiveId" clId="{D53720C9-E9E6-47B8-8806-18403248E8CA}" dt="2019-03-25T09:41:33.735" v="34"/>
      <pc:docMkLst>
        <pc:docMk/>
      </pc:docMkLst>
      <pc:sldChg chg="modSp">
        <pc:chgData name="Tim Greenshaw" userId="7cff769c7af84488" providerId="LiveId" clId="{D53720C9-E9E6-47B8-8806-18403248E8CA}" dt="2019-03-25T09:41:33.735" v="34"/>
        <pc:sldMkLst>
          <pc:docMk/>
          <pc:sldMk cId="0" sldId="307"/>
        </pc:sldMkLst>
        <pc:graphicFrameChg chg="mod">
          <ac:chgData name="Tim Greenshaw" userId="7cff769c7af84488" providerId="LiveId" clId="{D53720C9-E9E6-47B8-8806-18403248E8CA}" dt="2019-03-25T09:41:33.735" v="34"/>
          <ac:graphicFrameMkLst>
            <pc:docMk/>
            <pc:sldMk cId="0" sldId="307"/>
            <ac:graphicFrameMk id="8" creationId="{0591A8DE-1B4D-4E84-888D-FA8519FF385E}"/>
          </ac:graphicFrameMkLst>
        </pc:graphicFrameChg>
      </pc:sldChg>
      <pc:sldChg chg="modSp">
        <pc:chgData name="Tim Greenshaw" userId="7cff769c7af84488" providerId="LiveId" clId="{D53720C9-E9E6-47B8-8806-18403248E8CA}" dt="2019-03-18T15:47:28.856" v="26" actId="1038"/>
        <pc:sldMkLst>
          <pc:docMk/>
          <pc:sldMk cId="3034356007" sldId="309"/>
        </pc:sldMkLst>
        <pc:spChg chg="mod">
          <ac:chgData name="Tim Greenshaw" userId="7cff769c7af84488" providerId="LiveId" clId="{D53720C9-E9E6-47B8-8806-18403248E8CA}" dt="2019-03-18T15:47:09.126" v="17" actId="20577"/>
          <ac:spMkLst>
            <pc:docMk/>
            <pc:sldMk cId="3034356007" sldId="309"/>
            <ac:spMk id="3" creationId="{00000000-0000-0000-0000-000000000000}"/>
          </ac:spMkLst>
        </pc:spChg>
        <pc:graphicFrameChg chg="mod">
          <ac:chgData name="Tim Greenshaw" userId="7cff769c7af84488" providerId="LiveId" clId="{D53720C9-E9E6-47B8-8806-18403248E8CA}" dt="2019-03-18T15:47:23.263" v="21" actId="1038"/>
          <ac:graphicFrameMkLst>
            <pc:docMk/>
            <pc:sldMk cId="3034356007" sldId="309"/>
            <ac:graphicFrameMk id="7" creationId="{00000000-0000-0000-0000-000000000000}"/>
          </ac:graphicFrameMkLst>
        </pc:graphicFrameChg>
        <pc:graphicFrameChg chg="mod">
          <ac:chgData name="Tim Greenshaw" userId="7cff769c7af84488" providerId="LiveId" clId="{D53720C9-E9E6-47B8-8806-18403248E8CA}" dt="2019-03-18T15:47:28.856" v="26" actId="1038"/>
          <ac:graphicFrameMkLst>
            <pc:docMk/>
            <pc:sldMk cId="3034356007" sldId="309"/>
            <ac:graphicFrameMk id="9" creationId="{00000000-0000-0000-0000-000000000000}"/>
          </ac:graphicFrameMkLst>
        </pc:graphicFrameChg>
      </pc:sldChg>
      <pc:sldChg chg="modSp">
        <pc:chgData name="Tim Greenshaw" userId="7cff769c7af84488" providerId="LiveId" clId="{D53720C9-E9E6-47B8-8806-18403248E8CA}" dt="2019-03-18T15:47:46.117" v="33" actId="1037"/>
        <pc:sldMkLst>
          <pc:docMk/>
          <pc:sldMk cId="1130841671" sldId="319"/>
        </pc:sldMkLst>
        <pc:graphicFrameChg chg="mod">
          <ac:chgData name="Tim Greenshaw" userId="7cff769c7af84488" providerId="LiveId" clId="{D53720C9-E9E6-47B8-8806-18403248E8CA}" dt="2019-03-18T15:47:46.117" v="33" actId="1037"/>
          <ac:graphicFrameMkLst>
            <pc:docMk/>
            <pc:sldMk cId="1130841671" sldId="319"/>
            <ac:graphicFrameMk id="9" creationId="{00000000-0000-0000-0000-000000000000}"/>
          </ac:graphicFrameMkLst>
        </pc:graphicFrameChg>
      </pc:sldChg>
    </pc:docChg>
  </pc:docChgLst>
  <pc:docChgLst>
    <pc:chgData name="Tim Greenshaw" userId="7cff769c7af84488" providerId="LiveId" clId="{A3CAC318-4459-47EE-AC21-598E962A317A}"/>
  </pc:docChgLst>
  <pc:docChgLst>
    <pc:chgData name="Tim Greenshaw" userId="7cff769c7af84488" providerId="LiveId" clId="{4BCA8536-E213-419C-A59A-592A4C21D5D3}"/>
  </pc:docChgLst>
  <pc:docChgLst>
    <pc:chgData name="Tim Greenshaw" userId="7cff769c7af84488" providerId="LiveId" clId="{9A9C13DA-5429-40C5-B14A-3DE49D3AC5FD}"/>
  </pc:docChgLst>
</pc:chgInfo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25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emf"/><Relationship Id="rId5" Type="http://schemas.openxmlformats.org/officeDocument/2006/relationships/image" Target="../media/image30.emf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image" Target="../media/image23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png"/><Relationship Id="rId5" Type="http://schemas.openxmlformats.org/officeDocument/2006/relationships/image" Target="../media/image25.emf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emf"/><Relationship Id="rId5" Type="http://schemas.openxmlformats.org/officeDocument/2006/relationships/image" Target="../media/image25.emf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ee how Fourier series can be written in exponential form.</a:t>
            </a:r>
          </a:p>
          <a:p>
            <a:pPr lvl="1"/>
            <a:r>
              <a:rPr lang="en-GB" dirty="0"/>
              <a:t>Introduce Fourier transforms.</a:t>
            </a:r>
          </a:p>
          <a:p>
            <a:pPr lvl="1"/>
            <a:r>
              <a:rPr lang="en-GB" dirty="0"/>
              <a:t>Look at some examples to try and gain a little insight into the Fourier transform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Show that the Fourier transform of the function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r>
              <a:rPr lang="en-GB" dirty="0"/>
              <a:t>is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  <a:p>
            <a:pPr lvl="1"/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91A8DE-1B4D-4E84-888D-FA8519FF3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14279"/>
              </p:ext>
            </p:extLst>
          </p:nvPr>
        </p:nvGraphicFramePr>
        <p:xfrm>
          <a:off x="6105335" y="3634486"/>
          <a:ext cx="17145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714320" imgH="634680" progId="Equation.DSMT4">
                  <p:embed/>
                </p:oleObj>
              </mc:Choice>
              <mc:Fallback>
                <p:oleObj name="Equation" r:id="rId4" imgW="1714320" imgH="634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591A8DE-1B4D-4E84-888D-FA8519FF3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05335" y="3634486"/>
                        <a:ext cx="17145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AA931A-D6FA-409F-806F-0A28DAEDD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68991"/>
              </p:ext>
            </p:extLst>
          </p:nvPr>
        </p:nvGraphicFramePr>
        <p:xfrm>
          <a:off x="5843651" y="2913063"/>
          <a:ext cx="24003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2400120" imgH="660240" progId="Equation.DSMT4">
                  <p:embed/>
                </p:oleObj>
              </mc:Choice>
              <mc:Fallback>
                <p:oleObj name="Equation" r:id="rId6" imgW="2400120" imgH="6602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AA931A-D6FA-409F-806F-0A28DAEDD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43651" y="2913063"/>
                        <a:ext cx="24003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ing Fourier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or high-pass filter, omit central region of integration: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r other filters, multiply transform by function that represents required effect.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npu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utpu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02274" y="2270125"/>
          <a:ext cx="37338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3733560" imgH="1600200" progId="Equation.DSMT4">
                  <p:embed/>
                </p:oleObj>
              </mc:Choice>
              <mc:Fallback>
                <p:oleObj name="Equation" r:id="rId3" imgW="3733560" imgH="1600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2274" y="2270125"/>
                        <a:ext cx="373380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2901" y="4597500"/>
            <a:ext cx="3494026" cy="2260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3924" y="1932605"/>
            <a:ext cx="3472051" cy="2274250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12EBEA8E-CB27-463A-94DA-78BD655B920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0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2452086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using expon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4"/>
            <a:ext cx="3836555" cy="5135563"/>
          </a:xfrm>
        </p:spPr>
        <p:txBody>
          <a:bodyPr/>
          <a:lstStyle/>
          <a:p>
            <a:r>
              <a:rPr lang="en-GB" dirty="0"/>
              <a:t>The “standard” formulae for finding Fourier coefficients ar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ow </a:t>
            </a:r>
            <a:br>
              <a:rPr lang="en-GB" dirty="0"/>
            </a:b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31855" y="1533525"/>
            <a:ext cx="5447411" cy="5135563"/>
          </a:xfrm>
        </p:spPr>
        <p:txBody>
          <a:bodyPr/>
          <a:lstStyle/>
          <a:p>
            <a:r>
              <a:rPr lang="en-GB" dirty="0"/>
              <a:t>…so could re-write the formulae as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ese contain the same information as the standard formul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9542"/>
              </p:ext>
            </p:extLst>
          </p:nvPr>
        </p:nvGraphicFramePr>
        <p:xfrm>
          <a:off x="919226" y="2238312"/>
          <a:ext cx="27051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705040" imgH="2361960" progId="Equation.DSMT4">
                  <p:embed/>
                </p:oleObj>
              </mc:Choice>
              <mc:Fallback>
                <p:oleObj name="Equation" r:id="rId3" imgW="2705040" imgH="2361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226" y="2238312"/>
                        <a:ext cx="27051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9291"/>
              </p:ext>
            </p:extLst>
          </p:nvPr>
        </p:nvGraphicFramePr>
        <p:xfrm>
          <a:off x="4805871" y="1893189"/>
          <a:ext cx="44831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4483080" imgH="1143000" progId="Equation.DSMT4">
                  <p:embed/>
                </p:oleObj>
              </mc:Choice>
              <mc:Fallback>
                <p:oleObj name="Equation" r:id="rId5" imgW="4483080" imgH="11430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05871" y="1893189"/>
                        <a:ext cx="44831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539254"/>
              </p:ext>
            </p:extLst>
          </p:nvPr>
        </p:nvGraphicFramePr>
        <p:xfrm>
          <a:off x="4735513" y="3713861"/>
          <a:ext cx="50165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016240" imgH="1942920" progId="Equation.DSMT4">
                  <p:embed/>
                </p:oleObj>
              </mc:Choice>
              <mc:Fallback>
                <p:oleObj name="Equation" r:id="rId7" imgW="5016240" imgH="1942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35513" y="3713861"/>
                        <a:ext cx="501650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C6DAA2D-8507-40FA-9361-835FFB5D7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69146"/>
              </p:ext>
            </p:extLst>
          </p:nvPr>
        </p:nvGraphicFramePr>
        <p:xfrm>
          <a:off x="1480439" y="4849495"/>
          <a:ext cx="2476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2476440" imgH="304560" progId="Equation.DSMT4">
                  <p:embed/>
                </p:oleObj>
              </mc:Choice>
              <mc:Fallback>
                <p:oleObj name="Equation" r:id="rId9" imgW="247644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C6DAA2D-8507-40FA-9361-835FFB5D78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0439" y="4849495"/>
                        <a:ext cx="2476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B2346C15-3E95-4949-A097-AD754D9A180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9538478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using expon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4"/>
            <a:ext cx="8731827" cy="5135563"/>
          </a:xfrm>
        </p:spPr>
        <p:txBody>
          <a:bodyPr/>
          <a:lstStyle/>
          <a:p>
            <a:r>
              <a:rPr lang="en-GB" dirty="0"/>
              <a:t>Using this formulation,  the Fourier series representation of the function becom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is gives us the required result becaus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We can go one step further…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43030"/>
              </p:ext>
            </p:extLst>
          </p:nvPr>
        </p:nvGraphicFramePr>
        <p:xfrm>
          <a:off x="973519" y="2317750"/>
          <a:ext cx="3632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3632040" imgH="736560" progId="Equation.DSMT4">
                  <p:embed/>
                </p:oleObj>
              </mc:Choice>
              <mc:Fallback>
                <p:oleObj name="Equation" r:id="rId3" imgW="363204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3519" y="2317750"/>
                        <a:ext cx="3632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298598"/>
              </p:ext>
            </p:extLst>
          </p:nvPr>
        </p:nvGraphicFramePr>
        <p:xfrm>
          <a:off x="977456" y="3768535"/>
          <a:ext cx="53340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5333760" imgH="1473120" progId="Equation.DSMT4">
                  <p:embed/>
                </p:oleObj>
              </mc:Choice>
              <mc:Fallback>
                <p:oleObj name="Equation" r:id="rId5" imgW="5333760" imgH="14731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7456" y="3768535"/>
                        <a:ext cx="53340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979D769-9DD2-44C4-B125-E6DFEFCC8CE2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7182259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using expon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Allow negative values of n.</a:t>
            </a:r>
          </a:p>
          <a:p>
            <a:r>
              <a:rPr lang="en-GB" dirty="0"/>
              <a:t>We then see that, because cosine is even and sine odd, we get coefficients such that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can then write our function a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factor of ½ is needed as all terms appear twice (once with negative and once with positive n), except for the case where n = 0. 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is also allows us to use the same formula to determine w</a:t>
            </a:r>
            <a:r>
              <a:rPr lang="en-GB" baseline="-25000" dirty="0"/>
              <a:t>0</a:t>
            </a:r>
            <a:r>
              <a:rPr lang="en-GB" dirty="0"/>
              <a:t> as all the other coefficients, so:</a:t>
            </a:r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Note that  </a:t>
            </a:r>
          </a:p>
          <a:p>
            <a:r>
              <a:rPr lang="en-GB" dirty="0"/>
              <a:t>(We may have to fix the w</a:t>
            </a:r>
            <a:r>
              <a:rPr lang="en-GB" baseline="-25000" dirty="0"/>
              <a:t>0</a:t>
            </a:r>
            <a:r>
              <a:rPr lang="en-GB" dirty="0"/>
              <a:t> calc. by hand if n appears in the denominator, as in the case of the square wave.)</a:t>
            </a:r>
          </a:p>
          <a:p>
            <a:r>
              <a:rPr lang="en-GB" dirty="0"/>
              <a:t>This will make it easier to see the relationship between the Fourier series and the Fourier transform.</a:t>
            </a:r>
          </a:p>
          <a:p>
            <a:r>
              <a:rPr lang="en-GB" dirty="0"/>
              <a:t>First, check it all works for the square wave (with “fix” for w</a:t>
            </a:r>
            <a:r>
              <a:rPr lang="en-GB" baseline="-25000" dirty="0"/>
              <a:t>0</a:t>
            </a:r>
            <a:r>
              <a:rPr lang="en-GB" dirty="0"/>
              <a:t>!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057654"/>
              </p:ext>
            </p:extLst>
          </p:nvPr>
        </p:nvGraphicFramePr>
        <p:xfrm>
          <a:off x="976884" y="2863469"/>
          <a:ext cx="1016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015920" imgH="711000" progId="Equation.DSMT4">
                  <p:embed/>
                </p:oleObj>
              </mc:Choice>
              <mc:Fallback>
                <p:oleObj name="Equation" r:id="rId3" imgW="1015920" imgH="7110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884" y="2863469"/>
                        <a:ext cx="1016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670716"/>
              </p:ext>
            </p:extLst>
          </p:nvPr>
        </p:nvGraphicFramePr>
        <p:xfrm>
          <a:off x="5527485" y="2529396"/>
          <a:ext cx="35687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568680" imgH="736560" progId="Equation.DSMT4">
                  <p:embed/>
                </p:oleObj>
              </mc:Choice>
              <mc:Fallback>
                <p:oleObj name="Equation" r:id="rId5" imgW="3568680" imgH="7365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27485" y="2529396"/>
                        <a:ext cx="35687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46436"/>
              </p:ext>
            </p:extLst>
          </p:nvPr>
        </p:nvGraphicFramePr>
        <p:xfrm>
          <a:off x="968058" y="3991356"/>
          <a:ext cx="347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3479760" imgH="736560" progId="Equation.DSMT4">
                  <p:embed/>
                </p:oleObj>
              </mc:Choice>
              <mc:Fallback>
                <p:oleObj name="Equation" r:id="rId7" imgW="347976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8058" y="3991356"/>
                        <a:ext cx="3479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664194"/>
              </p:ext>
            </p:extLst>
          </p:nvPr>
        </p:nvGraphicFramePr>
        <p:xfrm>
          <a:off x="6470847" y="3301276"/>
          <a:ext cx="1028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028520" imgH="330120" progId="Equation.DSMT4">
                  <p:embed/>
                </p:oleObj>
              </mc:Choice>
              <mc:Fallback>
                <p:oleObj name="Equation" r:id="rId9" imgW="1028520" imgH="3301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70847" y="3301276"/>
                        <a:ext cx="1028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5">
            <a:extLst>
              <a:ext uri="{FF2B5EF4-FFF2-40B4-BE49-F238E27FC236}">
                <a16:creationId xmlns:a16="http://schemas.microsoft.com/office/drawing/2014/main" id="{440A7BB3-D176-42F4-BCC3-902729A4F906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660424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using expon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quare wave, top using exponential, bottom using standard Fourier series (both with 20 terms)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/>
          <a:p>
            <a:r>
              <a:rPr lang="en-GB" dirty="0"/>
              <a:t>Plot the </a:t>
            </a:r>
            <a:r>
              <a:rPr lang="en-GB" dirty="0" err="1"/>
              <a:t>coeffs</a:t>
            </a:r>
            <a:r>
              <a:rPr lang="en-GB" dirty="0"/>
              <a:t> </a:t>
            </a:r>
            <a:r>
              <a:rPr lang="en-GB" dirty="0" err="1"/>
              <a:t>w</a:t>
            </a:r>
            <a:r>
              <a:rPr lang="en-GB" baseline="-25000" dirty="0" err="1"/>
              <a:t>n</a:t>
            </a:r>
            <a:r>
              <a:rPr lang="en-GB" dirty="0"/>
              <a:t> as a function of n.</a:t>
            </a:r>
          </a:p>
          <a:p>
            <a:r>
              <a:rPr lang="en-GB" dirty="0"/>
              <a:t>The real part (a</a:t>
            </a:r>
            <a:r>
              <a:rPr lang="en-GB" baseline="-25000" dirty="0"/>
              <a:t>n</a:t>
            </a:r>
            <a:r>
              <a:rPr lang="en-GB" dirty="0"/>
              <a:t>) is shown as blue dots and the imaginary part (</a:t>
            </a:r>
            <a:r>
              <a:rPr lang="en-GB" dirty="0" err="1"/>
              <a:t>b</a:t>
            </a:r>
            <a:r>
              <a:rPr lang="en-GB" baseline="-25000" dirty="0" err="1"/>
              <a:t>n</a:t>
            </a:r>
            <a:r>
              <a:rPr lang="en-GB" dirty="0"/>
              <a:t>) as red star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</a:t>
            </a:r>
            <a:r>
              <a:rPr lang="en-GB" dirty="0" err="1"/>
              <a:t>b</a:t>
            </a:r>
            <a:r>
              <a:rPr lang="en-GB" baseline="-25000" dirty="0" err="1"/>
              <a:t>n</a:t>
            </a:r>
            <a:r>
              <a:rPr lang="en-GB" dirty="0"/>
              <a:t> are all zero, as correspond to sine (odd) terms and function is even.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871350" y="2588142"/>
            <a:ext cx="3490532" cy="4212135"/>
            <a:chOff x="871350" y="2588142"/>
            <a:chExt cx="3490532" cy="4212135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11806" y="2588142"/>
              <a:ext cx="3450076" cy="226325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71350" y="4537027"/>
              <a:ext cx="3472051" cy="2263250"/>
            </a:xfrm>
            <a:prstGeom prst="rect">
              <a:avLst/>
            </a:prstGeom>
          </p:spPr>
        </p:pic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33794" y="2909208"/>
            <a:ext cx="4556517" cy="2949375"/>
          </a:xfrm>
          <a:prstGeom prst="rect">
            <a:avLst/>
          </a:prstGeom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9DDCE6E5-AB7A-439D-8E8B-C024AE5E4CE1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872776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and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4"/>
            <a:ext cx="4753356" cy="5135563"/>
          </a:xfrm>
        </p:spPr>
        <p:txBody>
          <a:bodyPr/>
          <a:lstStyle/>
          <a:p>
            <a:r>
              <a:rPr lang="en-GB" dirty="0"/>
              <a:t>Fourier series can describe periodic functions (e.g. square wave).</a:t>
            </a:r>
          </a:p>
          <a:p>
            <a:r>
              <a:rPr lang="en-GB" dirty="0"/>
              <a:t>If need to describe single pulse (e.g. “top hat”), need to move from using cosines and sines with frequencies 0, f, 2f, 3f… to using full frequency spectrum.</a:t>
            </a:r>
          </a:p>
          <a:p>
            <a:r>
              <a:rPr lang="en-GB" dirty="0"/>
              <a:t>Make f continuous, so (schematically):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6895" y="1533525"/>
            <a:ext cx="4672371" cy="5135563"/>
          </a:xfrm>
        </p:spPr>
        <p:txBody>
          <a:bodyPr/>
          <a:lstStyle/>
          <a:p>
            <a:r>
              <a:rPr lang="en-GB" dirty="0"/>
              <a:t>Square w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op hat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195471"/>
              </p:ext>
            </p:extLst>
          </p:nvPr>
        </p:nvGraphicFramePr>
        <p:xfrm>
          <a:off x="966788" y="3902456"/>
          <a:ext cx="39878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3987720" imgH="2666880" progId="Equation.DSMT4">
                  <p:embed/>
                </p:oleObj>
              </mc:Choice>
              <mc:Fallback>
                <p:oleObj name="Equation" r:id="rId3" imgW="3987720" imgH="2666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6788" y="3902456"/>
                        <a:ext cx="3987800" cy="266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90990" y="4507112"/>
            <a:ext cx="3461063" cy="2277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14038" y="1904255"/>
            <a:ext cx="3483038" cy="2282500"/>
          </a:xfrm>
          <a:prstGeom prst="rect">
            <a:avLst/>
          </a:prstGeom>
        </p:spPr>
      </p:pic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2D548F0B-B3FE-4757-B53E-63FA534A8D3A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5714402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and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299" y="1533525"/>
            <a:ext cx="4457701" cy="5135563"/>
          </a:xfrm>
        </p:spPr>
        <p:txBody>
          <a:bodyPr/>
          <a:lstStyle/>
          <a:p>
            <a:r>
              <a:rPr lang="en-GB" dirty="0"/>
              <a:t>Conventional notation, is that Fourier transform of a function f(x) is written:</a:t>
            </a: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And the original function can be represented using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Look at an example, the top hat.</a:t>
            </a:r>
          </a:p>
          <a:p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>
          <a:xfrm>
            <a:off x="4953000" y="1533525"/>
            <a:ext cx="4457700" cy="5135563"/>
          </a:xfrm>
        </p:spPr>
        <p:txBody>
          <a:bodyPr/>
          <a:lstStyle/>
          <a:p>
            <a:r>
              <a:rPr lang="en-GB" dirty="0"/>
              <a:t>This can be simplifi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088831"/>
              </p:ext>
            </p:extLst>
          </p:nvPr>
        </p:nvGraphicFramePr>
        <p:xfrm>
          <a:off x="932766" y="2170113"/>
          <a:ext cx="2895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895480" imgH="736560" progId="Equation.DSMT4">
                  <p:embed/>
                </p:oleObj>
              </mc:Choice>
              <mc:Fallback>
                <p:oleObj name="Equation" r:id="rId3" imgW="2895480" imgH="736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766" y="2170113"/>
                        <a:ext cx="28956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594264"/>
              </p:ext>
            </p:extLst>
          </p:nvPr>
        </p:nvGraphicFramePr>
        <p:xfrm>
          <a:off x="931178" y="3455988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3111480" imgH="736560" progId="Equation.DSMT4">
                  <p:embed/>
                </p:oleObj>
              </mc:Choice>
              <mc:Fallback>
                <p:oleObj name="Equation" r:id="rId5" imgW="311148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1178" y="3455988"/>
                        <a:ext cx="311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0A78976-1A2E-4232-9136-EE4F72871AC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F31CD4D-80E2-433F-94D5-71FDA679BA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65827"/>
              </p:ext>
            </p:extLst>
          </p:nvPr>
        </p:nvGraphicFramePr>
        <p:xfrm>
          <a:off x="949897" y="4630738"/>
          <a:ext cx="3416300" cy="200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416040" imgH="2006280" progId="Equation.DSMT4">
                  <p:embed/>
                </p:oleObj>
              </mc:Choice>
              <mc:Fallback>
                <p:oleObj name="Equation" r:id="rId7" imgW="3416040" imgH="20062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5F31CD4D-80E2-433F-94D5-71FDA679BA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49897" y="4630738"/>
                        <a:ext cx="3416300" cy="200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CE3CB4C-6EC2-4E24-85E1-08B90A196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673063"/>
              </p:ext>
            </p:extLst>
          </p:nvPr>
        </p:nvGraphicFramePr>
        <p:xfrm>
          <a:off x="5418138" y="1908175"/>
          <a:ext cx="37211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720960" imgH="1371600" progId="Equation.DSMT4">
                  <p:embed/>
                </p:oleObj>
              </mc:Choice>
              <mc:Fallback>
                <p:oleObj name="Equation" r:id="rId9" imgW="3720960" imgH="1371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DCE3CB4C-6EC2-4E24-85E1-08B90A1969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18138" y="1908175"/>
                        <a:ext cx="37211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342C8B99-6A2F-4FA4-A4F0-5D48EF8C6F10}"/>
              </a:ext>
            </a:extLst>
          </p:cNvPr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22" r="6749"/>
          <a:stretch/>
        </p:blipFill>
        <p:spPr>
          <a:xfrm>
            <a:off x="4474799" y="3328416"/>
            <a:ext cx="5117257" cy="3493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43560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and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Now use the transform to represent the original functio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epresentation not perfect, because integration range reduced, equivalent to taking only first terms in the Fourier series.</a:t>
            </a:r>
          </a:p>
          <a:p>
            <a:endParaRPr lang="en-GB" dirty="0"/>
          </a:p>
        </p:txBody>
      </p:sp>
      <p:sp>
        <p:nvSpPr>
          <p:cNvPr id="10" name="Content Placeholder 9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Fourier coefficients for square w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914400" lvl="2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urier transform for top hat:</a:t>
            </a:r>
          </a:p>
          <a:p>
            <a:pPr marL="0" indent="0">
              <a:buNone/>
            </a:pPr>
            <a:r>
              <a:rPr lang="en-GB" dirty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31441"/>
              </p:ext>
            </p:extLst>
          </p:nvPr>
        </p:nvGraphicFramePr>
        <p:xfrm>
          <a:off x="922789" y="2130425"/>
          <a:ext cx="3111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111480" imgH="736560" progId="Equation.DSMT4">
                  <p:embed/>
                </p:oleObj>
              </mc:Choice>
              <mc:Fallback>
                <p:oleObj name="Equation" r:id="rId3" imgW="3111480" imgH="736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789" y="2130425"/>
                        <a:ext cx="31115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5711" y="2964216"/>
            <a:ext cx="3850567" cy="2522184"/>
          </a:xfrm>
          <a:prstGeom prst="rect">
            <a:avLst/>
          </a:prstGeom>
        </p:spPr>
      </p:pic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0A78976-1A2E-4232-9136-EE4F72871AC0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pic>
        <p:nvPicPr>
          <p:cNvPr id="20" name="Picture 19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BABA75E2-2FD1-4727-949C-CFE73B3B5A0A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24" r="6749"/>
          <a:stretch/>
        </p:blipFill>
        <p:spPr>
          <a:xfrm>
            <a:off x="5367528" y="4471416"/>
            <a:ext cx="3582102" cy="2286272"/>
          </a:xfrm>
          <a:prstGeom prst="rect">
            <a:avLst/>
          </a:prstGeom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78E3F598-914E-4B13-853C-E1CD9984F56E}"/>
              </a:ext>
            </a:extLst>
          </p:cNvPr>
          <p:cNvGrpSpPr/>
          <p:nvPr/>
        </p:nvGrpSpPr>
        <p:grpSpPr>
          <a:xfrm>
            <a:off x="5354711" y="1883665"/>
            <a:ext cx="3555021" cy="2278973"/>
            <a:chOff x="5354711" y="1865377"/>
            <a:chExt cx="3555021" cy="2278973"/>
          </a:xfrm>
        </p:grpSpPr>
        <p:pic>
          <p:nvPicPr>
            <p:cNvPr id="6" name="Picture 5" descr="A screenshot of a cell phone&#10;&#10;Description generated with very high confidence">
              <a:extLst>
                <a:ext uri="{FF2B5EF4-FFF2-40B4-BE49-F238E27FC236}">
                  <a16:creationId xmlns:a16="http://schemas.microsoft.com/office/drawing/2014/main" id="{4E5453BF-691D-4440-9A6E-E2AF8D1ED4E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009" r="7454"/>
            <a:stretch/>
          </p:blipFill>
          <p:spPr>
            <a:xfrm>
              <a:off x="5354711" y="1865377"/>
              <a:ext cx="3555021" cy="2278973"/>
            </a:xfrm>
            <a:prstGeom prst="rect">
              <a:avLst/>
            </a:prstGeom>
          </p:spPr>
        </p:pic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67B3AF0-74A8-4784-91D2-010229483384}"/>
                </a:ext>
              </a:extLst>
            </p:cNvPr>
            <p:cNvSpPr txBox="1"/>
            <p:nvPr/>
          </p:nvSpPr>
          <p:spPr>
            <a:xfrm>
              <a:off x="7269235" y="2505535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/>
                <a:t>b</a:t>
              </a:r>
              <a:r>
                <a:rPr lang="en-GB" baseline="-25000" dirty="0" err="1"/>
                <a:t>n</a:t>
              </a:r>
              <a:endParaRPr lang="en-GB" baseline="-25000" dirty="0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745AE201-2401-4122-80FD-DCC8D320564F}"/>
                </a:ext>
              </a:extLst>
            </p:cNvPr>
            <p:cNvSpPr txBox="1"/>
            <p:nvPr/>
          </p:nvSpPr>
          <p:spPr>
            <a:xfrm>
              <a:off x="6420719" y="2553739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/>
                <a:t>a</a:t>
              </a:r>
              <a:r>
                <a:rPr lang="en-GB" baseline="-25000" dirty="0"/>
                <a:t>n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1B23B43B-B56A-4BF1-9BB3-3B043C14D3E5}"/>
                </a:ext>
              </a:extLst>
            </p:cNvPr>
            <p:cNvCxnSpPr>
              <a:cxnSpLocks/>
              <a:stCxn id="34" idx="2"/>
            </p:cNvCxnSpPr>
            <p:nvPr/>
          </p:nvCxnSpPr>
          <p:spPr>
            <a:xfrm>
              <a:off x="6612438" y="2953849"/>
              <a:ext cx="344120" cy="286247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B30B965F-F3AA-4F53-BA79-2EF992B569A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35710" y="2922980"/>
              <a:ext cx="132458" cy="48890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308416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Using Fourier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imilar example as for Fourier series.</a:t>
            </a:r>
          </a:p>
          <a:p>
            <a:r>
              <a:rPr lang="en-GB" dirty="0"/>
              <a:t>How does an electronic  pulse respond to passage through a high- or low-pass filter?</a:t>
            </a:r>
          </a:p>
          <a:p>
            <a:r>
              <a:rPr lang="en-GB" dirty="0"/>
              <a:t>Describe the pulse using a Fourier transform.</a:t>
            </a:r>
          </a:p>
          <a:p>
            <a:r>
              <a:rPr lang="en-GB" dirty="0"/>
              <a:t>Apply the frequency dependent function (filter) and evaluate the inverse Fourier transform.</a:t>
            </a:r>
          </a:p>
          <a:p>
            <a:r>
              <a:rPr lang="en-GB" dirty="0"/>
              <a:t>E.g. for low-pass filters, reduce range of integration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Input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Outpu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920176" y="5227928"/>
          <a:ext cx="3365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3365280" imgH="850680" progId="Equation.DSMT4">
                  <p:embed/>
                </p:oleObj>
              </mc:Choice>
              <mc:Fallback>
                <p:oleObj name="Equation" r:id="rId3" imgW="336528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176" y="5227928"/>
                        <a:ext cx="33655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3924" y="1932605"/>
            <a:ext cx="3472051" cy="2274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38862" y="4492954"/>
            <a:ext cx="3417113" cy="2271500"/>
          </a:xfrm>
          <a:prstGeom prst="rect">
            <a:avLst/>
          </a:prstGeom>
        </p:spPr>
      </p:pic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167F663D-63C7-4680-A4C8-09FFCAA7CC74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245227193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305</TotalTime>
  <Words>598</Words>
  <Application>Microsoft Office PowerPoint</Application>
  <PresentationFormat>A4 Paper (210x297 mm)</PresentationFormat>
  <Paragraphs>147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TimA4Landscape</vt:lpstr>
      <vt:lpstr>MathType 7.0 Equation</vt:lpstr>
      <vt:lpstr>Equation</vt:lpstr>
      <vt:lpstr>Fourier transforms</vt:lpstr>
      <vt:lpstr>Fourier series using exponentials</vt:lpstr>
      <vt:lpstr>Fourier series using exponentials</vt:lpstr>
      <vt:lpstr>Fourier series using exponentials</vt:lpstr>
      <vt:lpstr>Fourier series using exponentials</vt:lpstr>
      <vt:lpstr>Fourier series and transforms</vt:lpstr>
      <vt:lpstr>Fourier series and transforms</vt:lpstr>
      <vt:lpstr>Fourier series and transforms</vt:lpstr>
      <vt:lpstr>Using Fourier transforms</vt:lpstr>
      <vt:lpstr>Using Fourier transform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5-02-12T14:39:51Z</cp:lastPrinted>
  <dcterms:created xsi:type="dcterms:W3CDTF">2012-02-06T13:56:19Z</dcterms:created>
  <dcterms:modified xsi:type="dcterms:W3CDTF">2019-03-25T09:42:12Z</dcterms:modified>
</cp:coreProperties>
</file>